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758453" w14:textId="63022496" w:rsidR="003C2014" w:rsidRPr="00B3449F" w:rsidRDefault="00252903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Homework</w:t>
      </w:r>
      <w:r w:rsidR="003B77E4" w:rsidRPr="00B3449F">
        <w:rPr>
          <w:b/>
          <w:bCs/>
          <w:sz w:val="24"/>
          <w:szCs w:val="24"/>
        </w:rPr>
        <w:t xml:space="preserve">: </w:t>
      </w:r>
      <w:r w:rsidR="00AE095A">
        <w:rPr>
          <w:b/>
          <w:bCs/>
          <w:sz w:val="24"/>
          <w:szCs w:val="24"/>
        </w:rPr>
        <w:t>Angle relationships</w:t>
      </w:r>
      <w:bookmarkStart w:id="0" w:name="_GoBack"/>
      <w:bookmarkEnd w:id="0"/>
    </w:p>
    <w:p w14:paraId="1398A00E" w14:textId="77777777" w:rsidR="00DD6536" w:rsidRPr="00B3449F" w:rsidRDefault="00DD6536">
      <w:pPr>
        <w:rPr>
          <w:bCs/>
          <w:sz w:val="24"/>
          <w:szCs w:val="24"/>
        </w:rPr>
      </w:pPr>
    </w:p>
    <w:p w14:paraId="10037B01" w14:textId="115475D6" w:rsidR="002B16BF" w:rsidRPr="008010FC" w:rsidRDefault="00180BC7" w:rsidP="00180BC7">
      <w:pPr>
        <w:tabs>
          <w:tab w:val="left" w:pos="360"/>
        </w:tabs>
        <w:rPr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15164B18" wp14:editId="524EB67E">
                <wp:simplePos x="0" y="0"/>
                <wp:positionH relativeFrom="column">
                  <wp:align>right</wp:align>
                </wp:positionH>
                <wp:positionV relativeFrom="paragraph">
                  <wp:posOffset>-142240</wp:posOffset>
                </wp:positionV>
                <wp:extent cx="2514600" cy="1714500"/>
                <wp:effectExtent l="50800" t="50800" r="0" b="6350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1714500"/>
                          <a:chOff x="0" y="0"/>
                          <a:chExt cx="2514600" cy="17145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0" y="0"/>
                            <a:ext cx="2514600" cy="1714500"/>
                            <a:chOff x="0" y="0"/>
                            <a:chExt cx="1943100" cy="1371600"/>
                          </a:xfrm>
                        </wpg:grpSpPr>
                        <wps:wsp>
                          <wps:cNvPr id="2" name="Straight Connector 2"/>
                          <wps:cNvCnPr/>
                          <wps:spPr>
                            <a:xfrm>
                              <a:off x="0" y="784860"/>
                              <a:ext cx="19431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Connector 3"/>
                          <wps:cNvCnPr/>
                          <wps:spPr>
                            <a:xfrm flipH="1" flipV="1">
                              <a:off x="342900" y="0"/>
                              <a:ext cx="1143000" cy="13716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Oval 4"/>
                          <wps:cNvSpPr/>
                          <wps:spPr>
                            <a:xfrm>
                              <a:off x="228600" y="755015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Oval 5"/>
                          <wps:cNvSpPr/>
                          <wps:spPr>
                            <a:xfrm>
                              <a:off x="1669415" y="755015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Oval 6"/>
                          <wps:cNvSpPr/>
                          <wps:spPr>
                            <a:xfrm>
                              <a:off x="526415" y="228600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Oval 7"/>
                          <wps:cNvSpPr/>
                          <wps:spPr>
                            <a:xfrm>
                              <a:off x="1257300" y="1097915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" name="Text Box 9"/>
                        <wps:cNvSpPr txBox="1"/>
                        <wps:spPr>
                          <a:xfrm>
                            <a:off x="228600" y="68580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A2F002" w14:textId="7B1E1919" w:rsidR="00180BC7" w:rsidRDefault="00180BC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685800" y="11430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F01CDD8" w14:textId="10D8906D" w:rsidR="00180BC7" w:rsidRDefault="00180BC7" w:rsidP="00180BC7">
                              <w:r>
                                <w:t>B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9582907" wp14:editId="3C52977B">
                                    <wp:extent cx="45720" cy="68580"/>
                                    <wp:effectExtent l="0" t="0" r="5080" b="7620"/>
                                    <wp:docPr id="19" name="Picture 1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2057400" y="68580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734B4BD" w14:textId="0B273D36" w:rsidR="00180BC7" w:rsidRDefault="00180BC7" w:rsidP="00180BC7">
                              <w:r>
                                <w:t>C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4C068DCD" wp14:editId="327AD4D4">
                                    <wp:extent cx="45720" cy="68580"/>
                                    <wp:effectExtent l="0" t="0" r="5080" b="7620"/>
                                    <wp:docPr id="12" name="Picture 1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1714500" y="125730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63EC99" w14:textId="3DDA8E48" w:rsidR="00180BC7" w:rsidRDefault="00180BC7" w:rsidP="00180BC7">
                              <w:r>
                                <w:t>D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4EB8ECE" wp14:editId="5BD22B88">
                                    <wp:extent cx="45720" cy="68580"/>
                                    <wp:effectExtent l="0" t="0" r="5080" b="7620"/>
                                    <wp:docPr id="14" name="Picture 1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1143000" y="68580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4914277" w14:textId="5043357B" w:rsidR="00180BC7" w:rsidRDefault="00180BC7" w:rsidP="00180BC7">
                              <w:r>
                                <w:t>E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110216BD" wp14:editId="182EFC7F">
                                    <wp:extent cx="45720" cy="68580"/>
                                    <wp:effectExtent l="0" t="0" r="5080" b="7620"/>
                                    <wp:docPr id="16" name="Picture 1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7" o:spid="_x0000_s1026" style="position:absolute;margin-left:146.8pt;margin-top:-11.15pt;width:198pt;height:135pt;z-index:251689984;mso-position-horizontal:right;mso-width-relative:margin;mso-height-relative:margin" coordsize="2514600,1714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">
                <v:group id="Group 8" o:spid="_x0000_s1027" style="position:absolute;width:2514600;height:1714500" coordsize="1943100,13716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T2Cy2wQAAANoAAAAPAAAA&#10;AAAAAAAAAAAAAKkCAABkcnMvZG93bnJldi54bWxQSwUGAAAAAAQABAD6AAAAlwMAAAAA&#10;">
                  <v:line id="Straight Connector 2" o:spid="_x0000_s1028" style="position:absolute;visibility:visible;mso-wrap-style:square" from="0,784860" to="1943100,7848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RTh/MQAAADaAAAADwAAAGRycy9kb3ducmV2LnhtbESPQWvCQBSE74L/YXlCb2bTHERS11Ab&#10;Cj0UtInQ9vbIvibB7Ns0uzXx33cFweMwM98wm2wynTjT4FrLCh6jGARxZXXLtYJj+bpcg3AeWWNn&#10;mRRcyEG2nc82mGo78gedC1+LAGGXooLG+z6V0lUNGXSR7YmD92MHgz7IoZZ6wDHATSeTOF5Jgy2H&#10;hQZ7emmoOhV/RkGZj/vD124lf/PEf7+7z7Iei1Kph8X0/ATC0+Tv4Vv7TStI4Hol3AC5/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lFOH8xAAAANoAAAAPAAAAAAAAAAAA&#10;AAAAAKECAABkcnMvZG93bnJldi54bWxQSwUGAAAAAAQABAD5AAAAkgMAAAAA&#10;" strokecolor="black [3213]" strokeweight="1pt">
                    <v:stroke startarrow="open" endarrow="open"/>
                  </v:line>
                  <v:line id="Straight Connector 3" o:spid="_x0000_s1029" style="position:absolute;flip:x y;visibility:visible;mso-wrap-style:square" from="342900,0" to="1485900,1371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jULu8IAAADaAAAADwAAAGRycy9kb3ducmV2LnhtbESPQYvCMBSE78L+h/AW9iKauqJIbSrL&#10;guhBBOuy4O3RPNti81KaVOu/N4LgcZiZb5hk1ZtaXKl1lWUFk3EEgji3uuJCwd9xPVqAcB5ZY22Z&#10;FNzJwSr9GCQYa3vjA10zX4gAYRejgtL7JpbS5SUZdGPbEAfvbFuDPsi2kLrFW4CbWn5H0VwarDgs&#10;lNjQb0n5JeuMAup3p9ncnAqK9t1BbjbD7n9BSn199j9LEJ56/w6/2lutYArPK+EGyPQ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jULu8IAAADaAAAADwAAAAAAAAAAAAAA&#10;AAChAgAAZHJzL2Rvd25yZXYueG1sUEsFBgAAAAAEAAQA+QAAAJADAAAAAA==&#10;" strokecolor="black [3213]" strokeweight="1pt">
                    <v:stroke startarrow="open" endarrow="open"/>
                  </v:line>
                  <v:oval id="Oval 4" o:spid="_x0000_s1030" style="position:absolute;left:228600;top:755015;width:45085;height:4508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nOupwgAA&#10;ANoAAAAPAAAAZHJzL2Rvd25yZXYueG1sRI/fasIwFMbvB3uHcAbeDE0rTkdnKiITHIKg7gEOzVlT&#10;2pyUJNP69kYY7PLj+/PjW64G24kL+dA4VpBPMhDEldMN1wq+z9vxO4gQkTV2jknBjQKsyuenJRba&#10;XflIl1OsRRrhUKACE2NfSBkqQxbDxPXEyftx3mJM0tdSe7ymcdvJaZbNpcWGE8FgTxtDVXv6tYm7&#10;a/fV12uuD59mmp/NYv8W5l6p0cuw/gARaYj/4b/2TiuYweNKugGyvA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Wc66nCAAAA2gAAAA8AAAAAAAAAAAAAAAAAlwIAAGRycy9kb3du&#10;cmV2LnhtbFBLBQYAAAAABAAEAPUAAACGAwAAAAA=&#10;" fillcolor="black [3213]" strokecolor="black [3213]"/>
                  <v:oval id="Oval 5" o:spid="_x0000_s1031" style="position:absolute;left:1669415;top:755015;width:45085;height:4508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0E4ywQAA&#10;ANoAAAAPAAAAZHJzL2Rvd25yZXYueG1sRI/bisIwFEXfhfmHcIR5EU0reKEaZZAZUIQBLx9waI5N&#10;sTkpSdTO3xtBmMfNviz2ct3ZRtzJh9qxgnyUgSAuna65UnA+/QznIEJE1tg4JgV/FGC9+ugtsdDu&#10;wQe6H2Ml0giHAhWYGNtCylAashhGriVO3sV5izFJX0nt8ZHGbSPHWTaVFmtOBIMtbQyV1+PNJu72&#10;ui93g1z/fptxfjKz/SRMvVKf/e5rASJSF//D7/ZWK5jA60q6AXL1B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tBOMsEAAADaAAAADwAAAAAAAAAAAAAAAACXAgAAZHJzL2Rvd25y&#10;ZXYueG1sUEsFBgAAAAAEAAQA9QAAAIUDAAAAAA==&#10;" fillcolor="black [3213]" strokecolor="black [3213]"/>
                  <v:oval id="Oval 6" o:spid="_x0000_s1032" style="position:absolute;left:526415;top:228600;width:45085;height:4508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AtBFwQAA&#10;ANoAAAAPAAAAZHJzL2Rvd25yZXYueG1sRI/dagIxEIXvC75DGMGbotkVuspqFBEFi1Dw5wGGzbhZ&#10;3EyWJOr27ZtCoZeH8/NxluvetuJJPjSOFeSTDARx5XTDtYLrZT+egwgRWWPrmBR8U4D1avC2xFK7&#10;F5/oeY61SCMcSlRgYuxKKUNlyGKYuI44eTfnLcYkfS21x1cat62cZlkhLTacCAY72hqq7ueHTdzD&#10;/Vh9vuf6a2em+cXMjh+h8EqNhv1mASJSH//Df+2DVlDA75V0A+Tq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gLQRcEAAADaAAAADwAAAAAAAAAAAAAAAACXAgAAZHJzL2Rvd25y&#10;ZXYueG1sUEsFBgAAAAAEAAQA9QAAAIUDAAAAAA==&#10;" fillcolor="black [3213]" strokecolor="black [3213]"/>
                  <v:oval id="Oval 7" o:spid="_x0000_s1033" style="position:absolute;left:1257300;top:1097915;width:45085;height:4508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TnXewwAA&#10;ANoAAAAPAAAAZHJzL2Rvd25yZXYueG1sRI/LasMwEEX3hf6DmEI3pZFtqFPcKKGUFlwMgTw+YLCm&#10;lok1MpKaOH8fBQJZXu7jcBeryQ7iSD70jhXkswwEcet0z52C/e7n9R1EiMgaB8ek4EwBVsvHhwVW&#10;2p14Q8dt7EQa4VChAhPjWEkZWkMWw8yNxMn7c95iTNJ3Uns8pXE7yCLLSmmx50QwONKXofaw/beJ&#10;Wx+a9vcl1+tvU+Q7M2/eQumVen6aPj9ARJriPXxr11rBHK5X0g2Qyw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FTnXewwAAANoAAAAPAAAAAAAAAAAAAAAAAJcCAABkcnMvZG93&#10;bnJldi54bWxQSwUGAAAAAAQABAD1AAAAhwMAAAAA&#10;" fillcolor="black [3213]" strokecolor="black [3213]"/>
                </v:group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9" o:spid="_x0000_s1034" type="#_x0000_t202" style="position:absolute;left:228600;top:685800;width:228600;height:228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z9ZwwAA&#10;ANoAAAAPAAAAZHJzL2Rvd25yZXYueG1sRI9Ba8JAFITvQv/D8grezG7FShPdhFIRPLVoq+DtkX0m&#10;odm3Ibua+O+7hUKPw8x8w6yL0bbiRr1vHGt4ShQI4tKZhisNX5/b2QsIH5ANto5Jw508FPnDZI2Z&#10;cQPv6XYIlYgQ9hlqqEPoMil9WZNFn7iOOHoX11sMUfaVND0OEW5bOVdqKS02HBdq7OitpvL7cLUa&#10;ju+X82mhPqqNfe4GNyrJNpVaTx/H1xWIQGP4D/+1d0ZDCr9X4g2Q+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0Nz9ZwwAAANoAAAAPAAAAAAAAAAAAAAAAAJcCAABkcnMvZG93&#10;bnJldi54bWxQSwUGAAAAAAQABAD1AAAAhwMAAAAA&#10;" filled="f" stroked="f">
                  <v:textbox>
                    <w:txbxContent>
                      <w:p w14:paraId="7FA2F002" w14:textId="7B1E1919" w:rsidR="00180BC7" w:rsidRDefault="00180BC7">
                        <w:r>
                          <w:t>A</w:t>
                        </w:r>
                      </w:p>
                    </w:txbxContent>
                  </v:textbox>
                </v:shape>
                <v:shape id="Text Box 10" o:spid="_x0000_s1035" type="#_x0000_t202" style="position:absolute;left:685800;top:114300;width:228600;height:228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<v:textbox>
                    <w:txbxContent>
                      <w:p w14:paraId="1F01CDD8" w14:textId="10D8906D" w:rsidR="00180BC7" w:rsidRDefault="00180BC7" w:rsidP="00180BC7">
                        <w:r>
                          <w:t>B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59582907" wp14:editId="3C52977B">
                              <wp:extent cx="45720" cy="68580"/>
                              <wp:effectExtent l="0" t="0" r="5080" b="7620"/>
                              <wp:docPr id="19" name="Picture 1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11" o:spid="_x0000_s1036" type="#_x0000_t202" style="position:absolute;left:2057400;top:685800;width:228600;height:228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zHBiwAAA&#10;ANsAAAAPAAAAZHJzL2Rvd25yZXYueG1sRE9Li8IwEL4L/ocwgjdNFBW3GkUUwZOLj13Y29CMbbGZ&#10;lCba+u83Cwve5uN7znLd2lI8qfaFYw2joQJBnDpTcKbhetkP5iB8QDZYOiYNL/KwXnU7S0yMa/hE&#10;z3PIRAxhn6CGPIQqkdKnOVn0Q1cRR+7maoshwjqTpsYmhttSjpWaSYsFx4YcK9rmlN7PD6vh63j7&#10;+Z6oz2xnp1XjWiXZfkit+712swARqA1v8b/7YOL8Efz9Eg+Qq1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zzHBiwAAAANsAAAAPAAAAAAAAAAAAAAAAAJcCAABkcnMvZG93bnJl&#10;di54bWxQSwUGAAAAAAQABAD1AAAAhAMAAAAA&#10;" filled="f" stroked="f">
                  <v:textbox>
                    <w:txbxContent>
                      <w:p w14:paraId="4734B4BD" w14:textId="0B273D36" w:rsidR="00180BC7" w:rsidRDefault="00180BC7" w:rsidP="00180BC7">
                        <w:r>
                          <w:t>C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4C068DCD" wp14:editId="327AD4D4">
                              <wp:extent cx="45720" cy="68580"/>
                              <wp:effectExtent l="0" t="0" r="5080" b="7620"/>
                              <wp:docPr id="12" name="Picture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13" o:spid="_x0000_s1037" type="#_x0000_t202" style="position:absolute;left:1714500;top:1257300;width:228600;height:228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UkuOwQAA&#10;ANsAAAAPAAAAZHJzL2Rvd25yZXYueG1sRE9Na8JAEL0X/A/LCN50V22lxmxEWgo9tZi2grchOybB&#10;7GzIbk38925B6G0e73PS7WAbcaHO1441zGcKBHHhTM2lhu+vt+kzCB+QDTaOScOVPGyz0UOKiXE9&#10;7+mSh1LEEPYJaqhCaBMpfVGRRT9zLXHkTq6zGCLsSmk67GO4beRCqZW0WHNsqLCll4qKc/5rNfx8&#10;nI6HR/VZvtqntneDkmzXUuvJeNhtQAQawr/47n43cf4S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FJLjsEAAADbAAAADwAAAAAAAAAAAAAAAACXAgAAZHJzL2Rvd25y&#10;ZXYueG1sUEsFBgAAAAAEAAQA9QAAAIUDAAAAAA==&#10;" filled="f" stroked="f">
                  <v:textbox>
                    <w:txbxContent>
                      <w:p w14:paraId="7B63EC99" w14:textId="3DDA8E48" w:rsidR="00180BC7" w:rsidRDefault="00180BC7" w:rsidP="00180BC7">
                        <w:r>
                          <w:t>D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04EB8ECE" wp14:editId="5BD22B88">
                              <wp:extent cx="45720" cy="68580"/>
                              <wp:effectExtent l="0" t="0" r="5080" b="7620"/>
                              <wp:docPr id="14" name="Picture 1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15" o:spid="_x0000_s1038" type="#_x0000_t202" style="position:absolute;left:1143000;top:685800;width:228600;height:228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93ZhvwAA&#10;ANsAAAAPAAAAZHJzL2Rvd25yZXYueG1sRE9Ni8IwEL0v+B/CCN7WRNHFrUYRRfCkrLoLexuasS02&#10;k9JEW/+9EQRv83ifM1u0thQ3qn3hWMOgr0AQp84UnGk4HTefExA+IBssHZOGO3lYzDsfM0yMa/iH&#10;boeQiRjCPkENeQhVIqVPc7Lo+64ijtzZ1RZDhHUmTY1NDLelHCr1JS0WHBtyrGiVU3o5XK2G3935&#10;/2+k9tnajqvGtUqy/ZZa97rtcgoiUBve4pd7a+L8M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z3dmG/AAAA2wAAAA8AAAAAAAAAAAAAAAAAlwIAAGRycy9kb3ducmV2&#10;LnhtbFBLBQYAAAAABAAEAPUAAACDAwAAAAA=&#10;" filled="f" stroked="f">
                  <v:textbox>
                    <w:txbxContent>
                      <w:p w14:paraId="04914277" w14:textId="5043357B" w:rsidR="00180BC7" w:rsidRDefault="00180BC7" w:rsidP="00180BC7">
                        <w:r>
                          <w:t>E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110216BD" wp14:editId="182EFC7F">
                              <wp:extent cx="45720" cy="68580"/>
                              <wp:effectExtent l="0" t="0" r="5080" b="7620"/>
                              <wp:docPr id="16" name="Picture 1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bCs/>
          <w:sz w:val="24"/>
          <w:szCs w:val="24"/>
        </w:rPr>
        <w:t>10</w:t>
      </w:r>
      <w:r w:rsidR="002B16BF" w:rsidRPr="002B16BF">
        <w:rPr>
          <w:b/>
          <w:bCs/>
          <w:sz w:val="24"/>
          <w:szCs w:val="24"/>
        </w:rPr>
        <w:t xml:space="preserve">) </w:t>
      </w:r>
      <w:r w:rsidR="008010FC">
        <w:rPr>
          <w:bCs/>
          <w:sz w:val="24"/>
          <w:szCs w:val="24"/>
        </w:rPr>
        <w:t>Given line</w:t>
      </w:r>
      <w:r>
        <w:rPr>
          <w:bCs/>
          <w:sz w:val="24"/>
          <w:szCs w:val="24"/>
        </w:rPr>
        <w:t xml:space="preserve"> </w:t>
      </w:r>
      <w:r w:rsidR="008010FC" w:rsidRPr="00180BC7">
        <w:rPr>
          <w:bCs/>
          <w:position w:val="-4"/>
          <w:sz w:val="24"/>
          <w:szCs w:val="24"/>
        </w:rPr>
        <w:object w:dxaOrig="400" w:dyaOrig="320" w14:anchorId="2C22ED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6pt" o:ole="">
            <v:imagedata r:id="rId9" o:title=""/>
          </v:shape>
          <o:OLEObject Type="Embed" ProgID="Equation.DSMT4" ShapeID="_x0000_i1025" DrawAspect="Content" ObjectID="_1535222596" r:id="rId10"/>
        </w:object>
      </w:r>
      <w:r w:rsidR="008010FC">
        <w:rPr>
          <w:bCs/>
          <w:sz w:val="24"/>
          <w:szCs w:val="24"/>
        </w:rPr>
        <w:t xml:space="preserve"> bisects </w:t>
      </w:r>
      <w:r w:rsidR="008010FC" w:rsidRPr="00180BC7">
        <w:rPr>
          <w:bCs/>
          <w:position w:val="-4"/>
          <w:sz w:val="24"/>
          <w:szCs w:val="24"/>
        </w:rPr>
        <w:object w:dxaOrig="400" w:dyaOrig="320" w14:anchorId="31A96CEF">
          <v:shape id="_x0000_i1026" type="#_x0000_t75" style="width:20pt;height:16pt" o:ole="">
            <v:imagedata r:id="rId11" o:title=""/>
          </v:shape>
          <o:OLEObject Type="Embed" ProgID="Equation.DSMT4" ShapeID="_x0000_i1026" DrawAspect="Content" ObjectID="_1535222597" r:id="rId12"/>
        </w:object>
      </w:r>
      <w:r w:rsidR="008010FC">
        <w:rPr>
          <w:bCs/>
          <w:sz w:val="24"/>
          <w:szCs w:val="24"/>
        </w:rPr>
        <w:t>.</w:t>
      </w:r>
      <w:r>
        <w:rPr>
          <w:bCs/>
          <w:i/>
          <w:sz w:val="24"/>
          <w:szCs w:val="24"/>
        </w:rPr>
        <w:br/>
      </w:r>
      <w:r>
        <w:rPr>
          <w:bCs/>
          <w:i/>
          <w:sz w:val="24"/>
          <w:szCs w:val="24"/>
        </w:rPr>
        <w:tab/>
      </w:r>
      <w:r w:rsidRPr="00180BC7">
        <w:rPr>
          <w:bCs/>
          <w:i/>
          <w:position w:val="-4"/>
          <w:sz w:val="24"/>
          <w:szCs w:val="24"/>
        </w:rPr>
        <w:object w:dxaOrig="1220" w:dyaOrig="240" w14:anchorId="4A6C3FF8">
          <v:shape id="_x0000_i1027" type="#_x0000_t75" style="width:61.35pt;height:12pt" o:ole="">
            <v:imagedata r:id="rId13" o:title=""/>
          </v:shape>
          <o:OLEObject Type="Embed" ProgID="Equation.DSMT4" ShapeID="_x0000_i1027" DrawAspect="Content" ObjectID="_1535222598" r:id="rId14"/>
        </w:object>
      </w:r>
      <w:r>
        <w:rPr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and </w:t>
      </w:r>
      <w:r w:rsidR="008010FC" w:rsidRPr="00180BC7">
        <w:rPr>
          <w:bCs/>
          <w:position w:val="-4"/>
          <w:sz w:val="24"/>
          <w:szCs w:val="24"/>
        </w:rPr>
        <w:object w:dxaOrig="1100" w:dyaOrig="240" w14:anchorId="7508DCEA">
          <v:shape id="_x0000_i1028" type="#_x0000_t75" style="width:55.35pt;height:12pt" o:ole="">
            <v:imagedata r:id="rId15" o:title=""/>
          </v:shape>
          <o:OLEObject Type="Embed" ProgID="Equation.DSMT4" ShapeID="_x0000_i1028" DrawAspect="Content" ObjectID="_1535222599" r:id="rId16"/>
        </w:object>
      </w:r>
      <w:r w:rsidR="008010FC">
        <w:rPr>
          <w:bCs/>
          <w:sz w:val="24"/>
          <w:szCs w:val="24"/>
        </w:rPr>
        <w:t>. Solve.</w:t>
      </w:r>
    </w:p>
    <w:p w14:paraId="3F5177B3" w14:textId="2BEE1EE4" w:rsidR="002B16BF" w:rsidRDefault="002B16BF">
      <w:pPr>
        <w:rPr>
          <w:bCs/>
          <w:sz w:val="24"/>
          <w:szCs w:val="24"/>
        </w:rPr>
      </w:pPr>
    </w:p>
    <w:p w14:paraId="53BA3127" w14:textId="7B25A148" w:rsidR="00864E30" w:rsidRDefault="00864E30">
      <w:pPr>
        <w:rPr>
          <w:bCs/>
          <w:sz w:val="24"/>
          <w:szCs w:val="24"/>
        </w:rPr>
      </w:pPr>
    </w:p>
    <w:p w14:paraId="13200997" w14:textId="420614D9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4F1CA2D9" w14:textId="55F59DF9" w:rsidR="00164172" w:rsidRDefault="00164172" w:rsidP="00164172">
      <w:pPr>
        <w:rPr>
          <w:bCs/>
          <w:sz w:val="24"/>
          <w:szCs w:val="24"/>
        </w:rPr>
      </w:pPr>
    </w:p>
    <w:p w14:paraId="18A03321" w14:textId="0ED198B3" w:rsidR="00164172" w:rsidRDefault="00164172" w:rsidP="00164172">
      <w:pPr>
        <w:rPr>
          <w:bCs/>
          <w:sz w:val="24"/>
          <w:szCs w:val="24"/>
        </w:rPr>
      </w:pPr>
    </w:p>
    <w:p w14:paraId="54D639BA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39716C03" w14:textId="77777777" w:rsidR="00164172" w:rsidRDefault="00164172" w:rsidP="00164172">
      <w:pPr>
        <w:rPr>
          <w:bCs/>
          <w:sz w:val="24"/>
          <w:szCs w:val="24"/>
        </w:rPr>
      </w:pPr>
    </w:p>
    <w:p w14:paraId="4F4987F4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52F185D0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16A7652A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2EE0C59D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0009EB36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17911B8F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34DB057B" w14:textId="4B97BF47" w:rsidR="00164172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8010FC">
        <w:rPr>
          <w:bCs/>
          <w:i/>
          <w:sz w:val="24"/>
          <w:szCs w:val="24"/>
        </w:rPr>
        <w:t>AE</w:t>
      </w:r>
      <w:r>
        <w:rPr>
          <w:bCs/>
          <w:i/>
          <w:sz w:val="24"/>
          <w:szCs w:val="24"/>
        </w:rPr>
        <w:t xml:space="preserve"> =</w:t>
      </w:r>
    </w:p>
    <w:p w14:paraId="516E2095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</w:p>
    <w:p w14:paraId="08E4E726" w14:textId="273348B8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8010FC">
        <w:rPr>
          <w:bCs/>
          <w:i/>
          <w:sz w:val="24"/>
          <w:szCs w:val="24"/>
        </w:rPr>
        <w:t>CE</w:t>
      </w:r>
      <w:r>
        <w:rPr>
          <w:bCs/>
          <w:i/>
          <w:sz w:val="24"/>
          <w:szCs w:val="24"/>
        </w:rPr>
        <w:t xml:space="preserve"> =</w:t>
      </w:r>
    </w:p>
    <w:p w14:paraId="50844950" w14:textId="77777777" w:rsidR="00164172" w:rsidRDefault="00164172" w:rsidP="00164172">
      <w:pPr>
        <w:rPr>
          <w:bCs/>
          <w:sz w:val="24"/>
          <w:szCs w:val="24"/>
        </w:rPr>
      </w:pPr>
    </w:p>
    <w:p w14:paraId="7DFD57DA" w14:textId="77777777" w:rsidR="00164172" w:rsidRDefault="00164172" w:rsidP="00164172">
      <w:pPr>
        <w:rPr>
          <w:bCs/>
          <w:sz w:val="24"/>
          <w:szCs w:val="24"/>
        </w:rPr>
      </w:pPr>
    </w:p>
    <w:p w14:paraId="7B204592" w14:textId="77777777" w:rsidR="00164172" w:rsidRDefault="00164172" w:rsidP="00164172">
      <w:pPr>
        <w:rPr>
          <w:bCs/>
          <w:sz w:val="24"/>
          <w:szCs w:val="24"/>
        </w:rPr>
      </w:pPr>
    </w:p>
    <w:p w14:paraId="2019EA27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16ADECD1" w14:textId="77777777" w:rsidR="003F1EAA" w:rsidRDefault="003F1EAA">
      <w:pPr>
        <w:rPr>
          <w:bCs/>
          <w:sz w:val="24"/>
          <w:szCs w:val="24"/>
        </w:rPr>
      </w:pPr>
    </w:p>
    <w:p w14:paraId="2962C5D3" w14:textId="77777777" w:rsidR="003F1EAA" w:rsidRDefault="003F1EAA">
      <w:pPr>
        <w:rPr>
          <w:bCs/>
          <w:sz w:val="24"/>
          <w:szCs w:val="24"/>
        </w:rPr>
      </w:pPr>
    </w:p>
    <w:p w14:paraId="3B21FE99" w14:textId="68CF2AF3" w:rsidR="003F1EAA" w:rsidRDefault="00180BC7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>11</w:t>
      </w:r>
      <w:r w:rsidR="003F1EAA" w:rsidRPr="007F127F">
        <w:rPr>
          <w:b/>
          <w:bCs/>
          <w:sz w:val="24"/>
          <w:szCs w:val="24"/>
        </w:rPr>
        <w:t>)</w:t>
      </w:r>
      <w:r w:rsidR="001A0944">
        <w:rPr>
          <w:bCs/>
          <w:sz w:val="24"/>
          <w:szCs w:val="24"/>
        </w:rPr>
        <w:t xml:space="preserve"> Given the linear pair </w:t>
      </w:r>
      <w:r w:rsidR="001A0944" w:rsidRPr="007F127F">
        <w:rPr>
          <w:bCs/>
          <w:position w:val="-4"/>
          <w:sz w:val="24"/>
          <w:szCs w:val="24"/>
        </w:rPr>
        <w:object w:dxaOrig="1360" w:dyaOrig="240" w14:anchorId="717456EE">
          <v:shape id="_x0000_i1029" type="#_x0000_t75" style="width:66.65pt;height:11.35pt" o:ole="">
            <v:imagedata r:id="rId17" o:title=""/>
          </v:shape>
          <o:OLEObject Type="Embed" ProgID="Equation.DSMT4" ShapeID="_x0000_i1029" DrawAspect="Content" ObjectID="_1535222600" r:id="rId18"/>
        </w:object>
      </w:r>
      <w:r w:rsidR="001A0944">
        <w:rPr>
          <w:bCs/>
          <w:sz w:val="24"/>
          <w:szCs w:val="24"/>
        </w:rPr>
        <w:t xml:space="preserve">and </w:t>
      </w:r>
      <w:r w:rsidR="001A0944" w:rsidRPr="007F127F">
        <w:rPr>
          <w:bCs/>
          <w:position w:val="-4"/>
          <w:sz w:val="24"/>
          <w:szCs w:val="24"/>
        </w:rPr>
        <w:object w:dxaOrig="1360" w:dyaOrig="240" w14:anchorId="786D71A0">
          <v:shape id="_x0000_i1030" type="#_x0000_t75" style="width:69.35pt;height:12pt" o:ole="">
            <v:imagedata r:id="rId19" o:title=""/>
          </v:shape>
          <o:OLEObject Type="Embed" ProgID="Equation.DSMT4" ShapeID="_x0000_i1030" DrawAspect="Content" ObjectID="_1535222601" r:id="rId20"/>
        </w:object>
      </w:r>
      <w:r w:rsidR="001A0944">
        <w:rPr>
          <w:bCs/>
          <w:sz w:val="24"/>
          <w:szCs w:val="24"/>
        </w:rPr>
        <w:t>. Solve</w:t>
      </w:r>
      <w:r w:rsidR="003F1EAA">
        <w:rPr>
          <w:bCs/>
          <w:sz w:val="24"/>
          <w:szCs w:val="24"/>
        </w:rPr>
        <w:t xml:space="preserve">. </w:t>
      </w:r>
    </w:p>
    <w:p w14:paraId="4C2DB8D1" w14:textId="2FB1689B" w:rsidR="003F1EAA" w:rsidRDefault="003F1EAA">
      <w:pPr>
        <w:rPr>
          <w:bCs/>
          <w:sz w:val="24"/>
          <w:szCs w:val="24"/>
        </w:rPr>
      </w:pPr>
    </w:p>
    <w:p w14:paraId="410B5239" w14:textId="159E620B" w:rsidR="007F127F" w:rsidRDefault="001A0944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30FF12A" wp14:editId="78240766">
                <wp:simplePos x="0" y="0"/>
                <wp:positionH relativeFrom="column">
                  <wp:posOffset>234315</wp:posOffset>
                </wp:positionH>
                <wp:positionV relativeFrom="paragraph">
                  <wp:posOffset>66675</wp:posOffset>
                </wp:positionV>
                <wp:extent cx="2514600" cy="685800"/>
                <wp:effectExtent l="50800" t="50800" r="76200" b="1270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51" name="Straight Arrow Connector 51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Arrow Connector 52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26" style="position:absolute;margin-left:18.45pt;margin-top:5.25pt;width:198pt;height:54pt;z-index:251671552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51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XOSWMIAAADbAAAADwAAAGRycy9kb3ducmV2LnhtbESPQYvCMBSE74L/ITzBm6YK6lKN0rq7&#10;sAcv6h48PppnW21eShM1++83guBxmJlvmNUmmEbcqXO1ZQWTcQKCuLC65lLB7/F79AHCeWSNjWVS&#10;8EcONut+b4Wptg/e0/3gSxEh7FJUUHnfplK6oiKDbmxb4uidbWfQR9mVUnf4iHDTyGmSzKXBmuNC&#10;hS1tKyquh5tREBaZ2+Ul+8XX8XRLgv7ML/qi1HAQsiUIT8G/w6/2j1Ywm8DzS/wBc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XOSWMIAAADbAAAADwAAAAAAAAAAAAAA&#10;AAChAgAAZHJzL2Rvd25yZXYueG1sUEsFBgAAAAAEAAQA+QAAAJADAAAAAA==&#10;" strokecolor="black [3213]" strokeweight="1pt">
                  <v:stroke startarrow="open" endarrow="open"/>
                </v:shape>
                <v:shape id="Straight Arrow Connector 52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G/YsUAAADbAAAADwAAAGRycy9kb3ducmV2LnhtbESPQWvCQBSE74L/YXkFL1I3BhRJXaUR&#10;hFxsq5bS4yP7mgSzb8PuauK/7xYKHoeZ+YZZbwfTihs531hWMJ8lIIhLqxuuFHye988rED4ga2wt&#10;k4I7edhuxqM1Ztr2fKTbKVQiQthnqKAOocuk9GVNBv3MdsTR+7HOYIjSVVI77CPctDJNkqU02HBc&#10;qLGjXU3l5XQ1CvI0T7qP7+l78aZdn39dDot7cVBq8jS8voAINIRH+L9daAWLFP6+xB8gN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YG/YsUAAADbAAAADwAAAAAAAAAA&#10;AAAAAAChAgAAZHJzL2Rvd25yZXYueG1sUEsFBgAAAAAEAAQA+QAAAJMDAAAAAA==&#10;" strokecolor="black [3213]" strokeweight="1pt">
                  <v:stroke endarrow="open"/>
                </v:shape>
              </v:group>
            </w:pict>
          </mc:Fallback>
        </mc:AlternateContent>
      </w:r>
    </w:p>
    <w:p w14:paraId="0E693068" w14:textId="301E4DE0" w:rsidR="001A0944" w:rsidRDefault="001A0944">
      <w:pPr>
        <w:rPr>
          <w:bCs/>
          <w:sz w:val="24"/>
          <w:szCs w:val="24"/>
        </w:rPr>
      </w:pPr>
    </w:p>
    <w:p w14:paraId="7472BA74" w14:textId="77777777" w:rsidR="001A0944" w:rsidRDefault="001A0944">
      <w:pPr>
        <w:rPr>
          <w:bCs/>
          <w:sz w:val="24"/>
          <w:szCs w:val="24"/>
        </w:rPr>
      </w:pPr>
    </w:p>
    <w:p w14:paraId="1117F6CE" w14:textId="193CD83B" w:rsidR="003F1EAA" w:rsidRDefault="007F127F" w:rsidP="001A0944">
      <w:pPr>
        <w:tabs>
          <w:tab w:val="left" w:pos="1350"/>
          <w:tab w:val="left" w:pos="1890"/>
          <w:tab w:val="left" w:pos="27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</w:r>
      <w:r w:rsidR="001A0944">
        <w:rPr>
          <w:bCs/>
          <w:sz w:val="24"/>
          <w:szCs w:val="24"/>
        </w:rPr>
        <w:t>1</w:t>
      </w:r>
      <w:r w:rsidR="001A0944">
        <w:rPr>
          <w:bCs/>
          <w:sz w:val="24"/>
          <w:szCs w:val="24"/>
        </w:rPr>
        <w:tab/>
      </w:r>
      <w:r w:rsidR="001A0944">
        <w:rPr>
          <w:bCs/>
          <w:position w:val="-4"/>
          <w:sz w:val="24"/>
          <w:szCs w:val="24"/>
        </w:rPr>
        <w:t>2</w:t>
      </w:r>
    </w:p>
    <w:p w14:paraId="5F63FE3F" w14:textId="77777777" w:rsidR="003F1EAA" w:rsidRDefault="003F1EAA">
      <w:pPr>
        <w:rPr>
          <w:bCs/>
          <w:sz w:val="24"/>
          <w:szCs w:val="24"/>
        </w:rPr>
      </w:pPr>
    </w:p>
    <w:p w14:paraId="64C2FE08" w14:textId="77777777" w:rsidR="00180BC7" w:rsidRDefault="00180BC7" w:rsidP="00180BC7">
      <w:pPr>
        <w:rPr>
          <w:bCs/>
          <w:sz w:val="24"/>
          <w:szCs w:val="24"/>
        </w:rPr>
      </w:pPr>
    </w:p>
    <w:p w14:paraId="27986EFF" w14:textId="77777777" w:rsidR="00180BC7" w:rsidRDefault="00180BC7" w:rsidP="00180BC7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1DE6EA4E" w14:textId="77777777" w:rsidR="00180BC7" w:rsidRDefault="00180BC7" w:rsidP="00180BC7">
      <w:pPr>
        <w:rPr>
          <w:bCs/>
          <w:sz w:val="24"/>
          <w:szCs w:val="24"/>
        </w:rPr>
      </w:pPr>
    </w:p>
    <w:p w14:paraId="3EB7789E" w14:textId="77777777" w:rsidR="00180BC7" w:rsidRDefault="00180BC7" w:rsidP="00180BC7">
      <w:pPr>
        <w:rPr>
          <w:bCs/>
          <w:sz w:val="24"/>
          <w:szCs w:val="24"/>
        </w:rPr>
      </w:pPr>
    </w:p>
    <w:p w14:paraId="1F9B2DC7" w14:textId="77777777" w:rsidR="00180BC7" w:rsidRDefault="00180BC7" w:rsidP="00180BC7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1F37DFBF" w14:textId="77777777" w:rsidR="00180BC7" w:rsidRDefault="00180BC7" w:rsidP="00180BC7">
      <w:pPr>
        <w:rPr>
          <w:bCs/>
          <w:sz w:val="24"/>
          <w:szCs w:val="24"/>
        </w:rPr>
      </w:pPr>
    </w:p>
    <w:p w14:paraId="3D8F5B8F" w14:textId="77777777" w:rsidR="00180BC7" w:rsidRDefault="00180BC7" w:rsidP="00180BC7">
      <w:pPr>
        <w:tabs>
          <w:tab w:val="left" w:pos="7200"/>
        </w:tabs>
        <w:rPr>
          <w:bCs/>
          <w:sz w:val="24"/>
          <w:szCs w:val="24"/>
        </w:rPr>
      </w:pPr>
    </w:p>
    <w:p w14:paraId="20DD6054" w14:textId="62D7EF1B" w:rsidR="00180BC7" w:rsidRDefault="001A0944" w:rsidP="00180BC7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67C5432A" w14:textId="77777777" w:rsidR="00180BC7" w:rsidRPr="00FF6C14" w:rsidRDefault="00180BC7" w:rsidP="00180BC7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15AE9B7F" w14:textId="77777777" w:rsidR="00180BC7" w:rsidRDefault="00180BC7" w:rsidP="00180BC7">
      <w:pPr>
        <w:tabs>
          <w:tab w:val="left" w:pos="7200"/>
        </w:tabs>
        <w:rPr>
          <w:bCs/>
          <w:sz w:val="24"/>
          <w:szCs w:val="24"/>
        </w:rPr>
      </w:pPr>
    </w:p>
    <w:p w14:paraId="66900690" w14:textId="13638BA4" w:rsidR="00180BC7" w:rsidRDefault="00180BC7" w:rsidP="00180BC7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1A0944" w:rsidRPr="001A0944">
        <w:rPr>
          <w:bCs/>
          <w:position w:val="-4"/>
          <w:sz w:val="24"/>
          <w:szCs w:val="24"/>
        </w:rPr>
        <w:object w:dxaOrig="520" w:dyaOrig="240" w14:anchorId="0B1DDAE7">
          <v:shape id="_x0000_i1031" type="#_x0000_t75" style="width:26pt;height:12pt" o:ole="">
            <v:imagedata r:id="rId21" o:title=""/>
          </v:shape>
          <o:OLEObject Type="Embed" ProgID="Equation.DSMT4" ShapeID="_x0000_i1031" DrawAspect="Content" ObjectID="_1535222602" r:id="rId22"/>
        </w:object>
      </w:r>
      <w:r w:rsidR="001A0944">
        <w:rPr>
          <w:bCs/>
          <w:sz w:val="24"/>
          <w:szCs w:val="24"/>
        </w:rPr>
        <w:t xml:space="preserve"> </w:t>
      </w:r>
      <w:r>
        <w:rPr>
          <w:bCs/>
          <w:i/>
          <w:sz w:val="24"/>
          <w:szCs w:val="24"/>
        </w:rPr>
        <w:t xml:space="preserve"> =</w:t>
      </w:r>
    </w:p>
    <w:p w14:paraId="3E58C1B1" w14:textId="77777777" w:rsidR="00180BC7" w:rsidRPr="00FF6C14" w:rsidRDefault="00180BC7" w:rsidP="00180BC7">
      <w:pPr>
        <w:tabs>
          <w:tab w:val="left" w:pos="7200"/>
        </w:tabs>
        <w:rPr>
          <w:bCs/>
          <w:i/>
          <w:sz w:val="24"/>
          <w:szCs w:val="24"/>
        </w:rPr>
      </w:pPr>
    </w:p>
    <w:p w14:paraId="48962DB8" w14:textId="3DB94632" w:rsidR="00180BC7" w:rsidRPr="001A0944" w:rsidRDefault="00180BC7" w:rsidP="001A0944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1A0944" w:rsidRPr="001A0944">
        <w:rPr>
          <w:bCs/>
          <w:position w:val="-4"/>
          <w:sz w:val="24"/>
          <w:szCs w:val="24"/>
        </w:rPr>
        <w:object w:dxaOrig="560" w:dyaOrig="240" w14:anchorId="26E5D13B">
          <v:shape id="_x0000_i1032" type="#_x0000_t75" style="width:28pt;height:12pt" o:ole="">
            <v:imagedata r:id="rId23" o:title=""/>
          </v:shape>
          <o:OLEObject Type="Embed" ProgID="Equation.DSMT4" ShapeID="_x0000_i1032" DrawAspect="Content" ObjectID="_1535222603" r:id="rId24"/>
        </w:object>
      </w:r>
      <w:r>
        <w:rPr>
          <w:bCs/>
          <w:i/>
          <w:sz w:val="24"/>
          <w:szCs w:val="24"/>
        </w:rPr>
        <w:t xml:space="preserve"> =</w:t>
      </w:r>
    </w:p>
    <w:p w14:paraId="66AAB725" w14:textId="77777777" w:rsidR="00180BC7" w:rsidRDefault="00180BC7" w:rsidP="00180BC7">
      <w:pPr>
        <w:rPr>
          <w:bCs/>
          <w:sz w:val="24"/>
          <w:szCs w:val="24"/>
        </w:rPr>
      </w:pPr>
    </w:p>
    <w:p w14:paraId="396E4583" w14:textId="07C6AF9A" w:rsidR="00B3449F" w:rsidRPr="00B3449F" w:rsidRDefault="00180BC7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sectPr w:rsidR="00B3449F" w:rsidRPr="00B3449F" w:rsidSect="007A384B">
      <w:headerReference w:type="default" r:id="rId25"/>
      <w:type w:val="continuous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150448" w14:textId="77777777" w:rsidR="00E35794" w:rsidRDefault="00E35794" w:rsidP="00841E1D">
      <w:r>
        <w:separator/>
      </w:r>
    </w:p>
  </w:endnote>
  <w:endnote w:type="continuationSeparator" w:id="0">
    <w:p w14:paraId="7CE84962" w14:textId="77777777" w:rsidR="00E35794" w:rsidRDefault="00E35794" w:rsidP="00841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20A1D0F" w14:textId="77777777" w:rsidR="00E35794" w:rsidRDefault="00E35794" w:rsidP="00841E1D">
      <w:r>
        <w:separator/>
      </w:r>
    </w:p>
  </w:footnote>
  <w:footnote w:type="continuationSeparator" w:id="0">
    <w:p w14:paraId="7DF20D19" w14:textId="77777777" w:rsidR="00E35794" w:rsidRDefault="00E35794" w:rsidP="00841E1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0B1F71" w14:textId="77777777" w:rsidR="00180BC7" w:rsidRPr="00B86B0D" w:rsidRDefault="00180BC7" w:rsidP="00DA4925">
    <w:pPr>
      <w:tabs>
        <w:tab w:val="left" w:pos="5040"/>
      </w:tabs>
      <w:rPr>
        <w:sz w:val="24"/>
        <w:szCs w:val="24"/>
      </w:rPr>
    </w:pPr>
    <w:r w:rsidRPr="00B86B0D">
      <w:rPr>
        <w:sz w:val="24"/>
        <w:szCs w:val="24"/>
      </w:rPr>
      <w:t xml:space="preserve">BECA / Mr. Huson / Geometry </w:t>
    </w:r>
    <w:r w:rsidRPr="00B86B0D">
      <w:rPr>
        <w:sz w:val="24"/>
        <w:szCs w:val="24"/>
      </w:rPr>
      <w:tab/>
    </w:r>
    <w:r w:rsidRPr="00B86B0D">
      <w:rPr>
        <w:sz w:val="24"/>
        <w:szCs w:val="24"/>
      </w:rPr>
      <w:tab/>
      <w:t>Name:</w:t>
    </w:r>
    <w:r w:rsidRPr="00B86B0D">
      <w:rPr>
        <w:sz w:val="24"/>
        <w:szCs w:val="24"/>
      </w:rPr>
      <w:tab/>
      <w:t xml:space="preserve"> </w:t>
    </w:r>
  </w:p>
  <w:p w14:paraId="1FC1F484" w14:textId="07B00FED" w:rsidR="00180BC7" w:rsidRPr="00B86B0D" w:rsidRDefault="00180BC7" w:rsidP="00DA4925">
    <w:pPr>
      <w:tabs>
        <w:tab w:val="left" w:pos="5040"/>
      </w:tabs>
      <w:spacing w:after="120"/>
      <w:rPr>
        <w:sz w:val="24"/>
        <w:szCs w:val="24"/>
      </w:rPr>
    </w:pPr>
    <w:r>
      <w:rPr>
        <w:sz w:val="24"/>
        <w:szCs w:val="24"/>
      </w:rPr>
      <w:t>October 10</w:t>
    </w:r>
    <w:r w:rsidRPr="00B86B0D">
      <w:rPr>
        <w:sz w:val="24"/>
        <w:szCs w:val="24"/>
      </w:rPr>
      <w:t>, 2014</w:t>
    </w:r>
  </w:p>
  <w:p w14:paraId="1E30169F" w14:textId="77777777" w:rsidR="00180BC7" w:rsidRPr="00B86B0D" w:rsidRDefault="00180BC7">
    <w:pPr>
      <w:pStyle w:val="Header"/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0002"/>
    <w:multiLevelType w:val="hybridMultilevel"/>
    <w:tmpl w:val="00000002"/>
    <w:lvl w:ilvl="0" w:tplc="00000065">
      <w:start w:val="8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00003"/>
    <w:multiLevelType w:val="hybridMultilevel"/>
    <w:tmpl w:val="ABA0CBF6"/>
    <w:lvl w:ilvl="0" w:tplc="20780106">
      <w:start w:val="10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3661661"/>
    <w:multiLevelType w:val="singleLevel"/>
    <w:tmpl w:val="902425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0422330E"/>
    <w:multiLevelType w:val="multilevel"/>
    <w:tmpl w:val="D44270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E246C8"/>
    <w:multiLevelType w:val="singleLevel"/>
    <w:tmpl w:val="509611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>
    <w:nsid w:val="1C84362B"/>
    <w:multiLevelType w:val="singleLevel"/>
    <w:tmpl w:val="7E2829DE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7">
    <w:nsid w:val="1CD958FC"/>
    <w:multiLevelType w:val="singleLevel"/>
    <w:tmpl w:val="20F6C834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>
    <w:nsid w:val="3488733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205374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7ED2B43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3E42225B"/>
    <w:multiLevelType w:val="hybridMultilevel"/>
    <w:tmpl w:val="D4427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A93014"/>
    <w:multiLevelType w:val="hybridMultilevel"/>
    <w:tmpl w:val="B9684160"/>
    <w:lvl w:ilvl="0" w:tplc="B0A073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6C0494"/>
    <w:multiLevelType w:val="hybridMultilevel"/>
    <w:tmpl w:val="BDDE5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F1B2F12"/>
    <w:multiLevelType w:val="hybridMultilevel"/>
    <w:tmpl w:val="A03EFA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3BC50FC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579691A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7"/>
  </w:num>
  <w:num w:numId="4">
    <w:abstractNumId w:val="3"/>
  </w:num>
  <w:num w:numId="5">
    <w:abstractNumId w:val="14"/>
  </w:num>
  <w:num w:numId="6">
    <w:abstractNumId w:val="6"/>
  </w:num>
  <w:num w:numId="7">
    <w:abstractNumId w:val="11"/>
  </w:num>
  <w:num w:numId="8">
    <w:abstractNumId w:val="13"/>
  </w:num>
  <w:num w:numId="9">
    <w:abstractNumId w:val="15"/>
  </w:num>
  <w:num w:numId="10">
    <w:abstractNumId w:val="16"/>
  </w:num>
  <w:num w:numId="11">
    <w:abstractNumId w:val="9"/>
  </w:num>
  <w:num w:numId="12">
    <w:abstractNumId w:val="4"/>
  </w:num>
  <w:num w:numId="13">
    <w:abstractNumId w:val="0"/>
  </w:num>
  <w:num w:numId="14">
    <w:abstractNumId w:val="1"/>
  </w:num>
  <w:num w:numId="15">
    <w:abstractNumId w:val="2"/>
  </w:num>
  <w:num w:numId="16">
    <w:abstractNumId w:val="1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CB0"/>
    <w:rsid w:val="00012512"/>
    <w:rsid w:val="000635A3"/>
    <w:rsid w:val="00132AC9"/>
    <w:rsid w:val="00164172"/>
    <w:rsid w:val="00180BC7"/>
    <w:rsid w:val="001A0944"/>
    <w:rsid w:val="001E353E"/>
    <w:rsid w:val="00237BC1"/>
    <w:rsid w:val="00252903"/>
    <w:rsid w:val="0026717C"/>
    <w:rsid w:val="002B16BF"/>
    <w:rsid w:val="002E7CDF"/>
    <w:rsid w:val="00300003"/>
    <w:rsid w:val="003A3CE7"/>
    <w:rsid w:val="003B77E4"/>
    <w:rsid w:val="003C2014"/>
    <w:rsid w:val="003F1EAA"/>
    <w:rsid w:val="004414DC"/>
    <w:rsid w:val="004C400D"/>
    <w:rsid w:val="00512EA9"/>
    <w:rsid w:val="00522619"/>
    <w:rsid w:val="005275F6"/>
    <w:rsid w:val="005A5174"/>
    <w:rsid w:val="006D6129"/>
    <w:rsid w:val="006E0736"/>
    <w:rsid w:val="007A384B"/>
    <w:rsid w:val="007B46DF"/>
    <w:rsid w:val="007E5CD3"/>
    <w:rsid w:val="007F127F"/>
    <w:rsid w:val="008010FC"/>
    <w:rsid w:val="00815FA1"/>
    <w:rsid w:val="00841E1D"/>
    <w:rsid w:val="00843CA3"/>
    <w:rsid w:val="00864E30"/>
    <w:rsid w:val="008C7A2D"/>
    <w:rsid w:val="009C4BCA"/>
    <w:rsid w:val="009E5EF2"/>
    <w:rsid w:val="00AE095A"/>
    <w:rsid w:val="00B3449F"/>
    <w:rsid w:val="00B50ADF"/>
    <w:rsid w:val="00B86B0D"/>
    <w:rsid w:val="00BA7B7C"/>
    <w:rsid w:val="00C46CB0"/>
    <w:rsid w:val="00CB06BB"/>
    <w:rsid w:val="00D074A5"/>
    <w:rsid w:val="00DA4925"/>
    <w:rsid w:val="00DD6536"/>
    <w:rsid w:val="00E35794"/>
    <w:rsid w:val="00E57B5A"/>
    <w:rsid w:val="00F021F9"/>
    <w:rsid w:val="00F15641"/>
    <w:rsid w:val="00FF3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7C75AB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41E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1E1D"/>
  </w:style>
  <w:style w:type="paragraph" w:styleId="Footer">
    <w:name w:val="footer"/>
    <w:basedOn w:val="Normal"/>
    <w:link w:val="FooterChar"/>
    <w:rsid w:val="00841E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41E1D"/>
  </w:style>
  <w:style w:type="paragraph" w:styleId="ListParagraph">
    <w:name w:val="List Paragraph"/>
    <w:basedOn w:val="Normal"/>
    <w:uiPriority w:val="34"/>
    <w:qFormat/>
    <w:rsid w:val="000635A3"/>
    <w:pPr>
      <w:ind w:left="720"/>
      <w:contextualSpacing/>
    </w:pPr>
  </w:style>
  <w:style w:type="table" w:styleId="TableGrid">
    <w:name w:val="Table Grid"/>
    <w:basedOn w:val="TableNormal"/>
    <w:rsid w:val="006E07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522619"/>
    <w:pPr>
      <w:tabs>
        <w:tab w:val="center" w:pos="5160"/>
        <w:tab w:val="right" w:pos="9940"/>
      </w:tabs>
      <w:spacing w:before="480" w:after="600"/>
      <w:ind w:left="360"/>
    </w:pPr>
    <w:rPr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oleObject" Target="embeddings/oleObject6.bin"/><Relationship Id="rId21" Type="http://schemas.openxmlformats.org/officeDocument/2006/relationships/image" Target="media/image8.emf"/><Relationship Id="rId22" Type="http://schemas.openxmlformats.org/officeDocument/2006/relationships/oleObject" Target="embeddings/oleObject7.bin"/><Relationship Id="rId23" Type="http://schemas.openxmlformats.org/officeDocument/2006/relationships/image" Target="media/image9.emf"/><Relationship Id="rId24" Type="http://schemas.openxmlformats.org/officeDocument/2006/relationships/oleObject" Target="embeddings/oleObject8.bin"/><Relationship Id="rId25" Type="http://schemas.openxmlformats.org/officeDocument/2006/relationships/header" Target="header1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headEnd type="arrow"/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71</Words>
  <Characters>410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s and Venn Diagram Quiz</vt:lpstr>
    </vt:vector>
  </TitlesOfParts>
  <Company>Atlanta International School</Company>
  <LinksUpToDate>false</LinksUpToDate>
  <CharactersWithSpaces>4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Venn Diagram Quiz</dc:title>
  <dc:subject/>
  <dc:creator>AIS</dc:creator>
  <cp:keywords/>
  <cp:lastModifiedBy>Huson Christopher</cp:lastModifiedBy>
  <cp:revision>6</cp:revision>
  <cp:lastPrinted>2014-09-24T01:55:00Z</cp:lastPrinted>
  <dcterms:created xsi:type="dcterms:W3CDTF">2014-10-10T01:05:00Z</dcterms:created>
  <dcterms:modified xsi:type="dcterms:W3CDTF">2016-09-13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